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84" r:id="rId1"/>
    <p:sldMasterId id="2147483696" r:id="rId2"/>
  </p:sldMasterIdLst>
  <p:sldIdLst>
    <p:sldId id="256" r:id="rId3"/>
    <p:sldId id="260" r:id="rId4"/>
    <p:sldId id="266" r:id="rId5"/>
    <p:sldId id="267" r:id="rId6"/>
    <p:sldId id="268" r:id="rId7"/>
    <p:sldId id="269" r:id="rId8"/>
    <p:sldId id="258" r:id="rId9"/>
    <p:sldId id="263" r:id="rId10"/>
    <p:sldId id="259" r:id="rId11"/>
    <p:sldId id="270" r:id="rId12"/>
    <p:sldId id="271" r:id="rId13"/>
    <p:sldId id="272" r:id="rId14"/>
    <p:sldId id="273" r:id="rId15"/>
    <p:sldId id="264" r:id="rId16"/>
    <p:sldId id="261" r:id="rId17"/>
    <p:sldId id="274" r:id="rId18"/>
    <p:sldId id="275" r:id="rId19"/>
    <p:sldId id="265" r:id="rId20"/>
    <p:sldId id="277" r:id="rId21"/>
    <p:sldId id="278" r:id="rId22"/>
    <p:sldId id="257" r:id="rId23"/>
  </p:sldIdLst>
  <p:sldSz cx="12192000" cy="6858000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Calibri Light" panose="020F0302020204030204" pitchFamily="34" charset="0"/>
      <p:regular r:id="rId28"/>
      <p: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>
        <p:scale>
          <a:sx n="82" d="100"/>
          <a:sy n="82" d="100"/>
        </p:scale>
        <p:origin x="1098" y="7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6" d="100"/>
        <a:sy n="10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3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2.fntdata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.fntdata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4.fntdata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58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144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90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2C19C-F38A-4175-96AD-757E23AA6C42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73F84-2BF0-4A73-B3DD-523121A00BBE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27280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EF0A-BC0D-4649-A295-F7FCA0ACEB04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BF791-DA32-444E-B3F9-9D2FF788E14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9759945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DC9FF-9B7F-4BC7-AA07-BEFDEA2EAF8E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99CE0-9026-4148-A039-A0EED6BDC1E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6288698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1736-F063-4C52-B5B8-7552E7947D65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690FA-50B6-4936-8CD7-7DED5D67A11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5380611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2C237-3E39-4A33-AAC8-757FA4FB10C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34B74-8011-4FAB-A44A-A2EC42C9BF7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060491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278AF-4316-49A4-926F-8B7D767CA22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2C2F1-2475-410D-9555-7D546CE6FBE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0984680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384A55-C173-4B57-BC74-C3F4DF3C5669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EA70E-1400-4B78-BE9C-1CBFC135C195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81993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CCCB6-5067-49C5-9A3F-13473A509743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1DC11-298B-4FF8-B10D-C5CEA094F348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455728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002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9FBFF7-1437-4F52-8B25-C1E2D98E34DD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304FC-C8F0-452E-8E55-E4B9436F0D0A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495086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2FD80-F827-4301-8D21-407B2F376A3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80F2A-9C08-4BA0-9A18-4FD02C7DFA7B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7388277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C0510-BD0D-4664-9680-DA57D608312C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4AA43-50E8-4454-973D-8B4A74C0D59D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534097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96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3691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38720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397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455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4762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009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7EA6E-F47E-49C8-9E96-0AFD7BAD17A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01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Marcador de título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ítulo del patrón</a:t>
            </a:r>
          </a:p>
        </p:txBody>
      </p:sp>
      <p:sp>
        <p:nvSpPr>
          <p:cNvPr id="2051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exto del patrón</a:t>
            </a:r>
          </a:p>
          <a:p>
            <a:pPr lvl="1"/>
            <a:r>
              <a:rPr lang="es-ES" altLang="en-US"/>
              <a:t>Segundo nivel</a:t>
            </a:r>
          </a:p>
          <a:p>
            <a:pPr lvl="2"/>
            <a:r>
              <a:rPr lang="es-ES" altLang="en-US"/>
              <a:t>Tercer nivel</a:t>
            </a:r>
          </a:p>
          <a:p>
            <a:pPr lvl="3"/>
            <a:r>
              <a:rPr lang="es-ES" altLang="en-US"/>
              <a:t>Cuarto nivel</a:t>
            </a:r>
          </a:p>
          <a:p>
            <a:pPr lvl="4"/>
            <a:r>
              <a:rPr lang="es-ES" altLang="en-U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17ADE29-DC3F-4A73-B01F-678C3689DA4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11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BC1167-510C-489F-94FA-340B6763B0B5}" type="slidenum">
              <a:rPr lang="es-E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939936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23.png"/><Relationship Id="rId21" Type="http://schemas.openxmlformats.org/officeDocument/2006/relationships/image" Target="../media/image38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0.png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1.mp3"/><Relationship Id="rId7" Type="http://schemas.openxmlformats.org/officeDocument/2006/relationships/image" Target="../media/image3.pn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42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.mp3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Tom and Jerry được làm lại dưới dạng live-action, kể về nguồn gốc cuộc  chiến và tình bạn mèo chuột | Tinh tế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Nhạc phim Tom and Jerr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1996308" y="76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1646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3000">
        <p15:prstTrans prst="fracture"/>
      </p:transition>
    </mc:Choice>
    <mc:Fallback xmlns="">
      <p:transition spd="slow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4560570"/>
            <a:ext cx="12247519" cy="2362326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1569" y="3704045"/>
            <a:ext cx="3855494" cy="2300187"/>
          </a:xfrm>
          <a:prstGeom prst="rect">
            <a:avLst/>
          </a:prstGeom>
        </p:spPr>
      </p:pic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1587182" y="93390"/>
            <a:ext cx="9625648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 bwMode="auto">
          <a:xfrm>
            <a:off x="1658619" y="1236390"/>
            <a:ext cx="9430521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763395" y="2189580"/>
            <a:ext cx="8077166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1658620" y="2906496"/>
            <a:ext cx="9613116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1426051" y="3606467"/>
            <a:ext cx="9989048" cy="9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-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ữ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ớ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350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9471" y="2539472"/>
            <a:ext cx="7005713" cy="1926771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737360" y="424498"/>
            <a:ext cx="9001125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</a:t>
            </a:r>
            <a:r>
              <a:rPr lang="en-US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3 : 52 = ?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	So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?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43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é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52</a:t>
            </a:r>
          </a:p>
          <a:p>
            <a:pPr algn="just" eaLnBrk="1" hangingPunct="1">
              <a:buFontTx/>
              <a:buNone/>
            </a:pPr>
            <a:r>
              <a:rPr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		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43 (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43,0 (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		-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43,0 : 52                            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(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171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907315" y="1510698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43970" y="1937626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1  4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118645" y="1956676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872555" y="2303737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3 6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875690" y="1774223"/>
            <a:ext cx="38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970940" y="1769460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161440" y="1769460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  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256440" y="1153510"/>
            <a:ext cx="266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 3, 0         5 2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3685190" y="1197960"/>
            <a:ext cx="0" cy="1830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267745" y="1491648"/>
            <a:ext cx="671512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4 3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209190" y="1366235"/>
            <a:ext cx="5810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nhân 52 bằng 0, 43 trừ 0 bằng 43, viết 43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113940" y="1726598"/>
            <a:ext cx="4433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dấu phẩy vào bên phải số 0.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685190" y="1801210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4985353" y="943960"/>
            <a:ext cx="3563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220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43 chia 52 được 0, viết 0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947253" y="1942498"/>
            <a:ext cx="52911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 0 ; 430 chia 52 được 8, viết 8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125053" y="2374298"/>
            <a:ext cx="59055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nhân 52 bằng 416, 430 trừ 416 bằng 14, viết 14.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909153" y="3382360"/>
            <a:ext cx="62579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thêm chữ số 0 vào bên phải 14 được   140 ; 140 chia cho 52 được 2, viết 2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125053" y="4174523"/>
            <a:ext cx="58578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2 nhân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 bằng 104, 140 trừ 104 bằng 36 viết 36.</a:t>
            </a: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3685190" y="1769460"/>
            <a:ext cx="1114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065940" y="3382360"/>
            <a:ext cx="2857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735013" indent="-735013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AutoNum type="arabicPlain" startAt="43"/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52  =  0,8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</a:t>
            </a: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3526878" y="245139"/>
            <a:ext cx="4781550" cy="646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490538" indent="-490538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2: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3 : 52 = ?</a:t>
            </a:r>
          </a:p>
        </p:txBody>
      </p:sp>
    </p:spTree>
    <p:extLst>
      <p:ext uri="{BB962C8B-B14F-4D97-AF65-F5344CB8AC3E}">
        <p14:creationId xmlns:p14="http://schemas.microsoft.com/office/powerpoint/2010/main" val="1497740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1755064" y="1395085"/>
            <a:ext cx="85582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Khi chia một số tự nhiên cho một số tự nhiên mà còn dư, ta tiếp tục chia như sau:</a:t>
            </a: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1826501" y="2609522"/>
            <a:ext cx="817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-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1826501" y="3109585"/>
            <a:ext cx="84772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- Viết thêm vào bên phải số dư một chữ số 0 rồi chia tiếp.</a:t>
            </a:r>
          </a:p>
        </p:txBody>
      </p:sp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1826501" y="4252585"/>
            <a:ext cx="8450263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 Nếu còn dư nữa, ta lại viết thêm vào bên phải số dư mới một chữ số 0 rồi tiếp tục chia, và có thể cứ làm như thế mãi.</a:t>
            </a:r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4506639" y="550535"/>
            <a:ext cx="2487613" cy="646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hi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ớ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3615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E919139-991F-4AC8-ADFF-B5EEC7F03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16" y="1049025"/>
            <a:ext cx="9919052" cy="482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1571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820806" y="579629"/>
            <a:ext cx="2147317" cy="816428"/>
          </a:xfrm>
          <a:prstGeom prst="rect">
            <a:avLst/>
          </a:prstGeom>
        </p:spPr>
      </p:pic>
      <p:pic>
        <p:nvPicPr>
          <p:cNvPr id="5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1845772" y="-84434"/>
            <a:ext cx="2027811" cy="770991"/>
          </a:xfrm>
          <a:prstGeom prst="rect">
            <a:avLst/>
          </a:prstGeom>
        </p:spPr>
      </p:pic>
      <p:pic>
        <p:nvPicPr>
          <p:cNvPr id="13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9251323" y="-84434"/>
            <a:ext cx="2027811" cy="770991"/>
          </a:xfrm>
          <a:prstGeom prst="rect">
            <a:avLst/>
          </a:prstGeom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9471" y="2539472"/>
            <a:ext cx="7005713" cy="1926771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9849304" y="4183191"/>
            <a:ext cx="1678157" cy="2906956"/>
            <a:chOff x="1559385" y="1344012"/>
            <a:chExt cx="2692063" cy="3949206"/>
          </a:xfrm>
        </p:grpSpPr>
        <p:sp>
          <p:nvSpPr>
            <p:cNvPr id="19" name="Flowchart: Connector 18"/>
            <p:cNvSpPr/>
            <p:nvPr/>
          </p:nvSpPr>
          <p:spPr>
            <a:xfrm>
              <a:off x="2220686" y="1923074"/>
              <a:ext cx="1191985" cy="103496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9385" y="1344012"/>
              <a:ext cx="2692063" cy="3949206"/>
            </a:xfrm>
            <a:prstGeom prst="rect">
              <a:avLst/>
            </a:prstGeom>
          </p:spPr>
        </p:pic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7083" y="1058393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439108" y="2453805"/>
            <a:ext cx="251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8 8 2      3 6</a:t>
            </a:r>
          </a:p>
        </p:txBody>
      </p:sp>
      <p:sp>
        <p:nvSpPr>
          <p:cNvPr id="16" name="Line 44"/>
          <p:cNvSpPr>
            <a:spLocks noChangeShapeType="1"/>
          </p:cNvSpPr>
          <p:nvPr/>
        </p:nvSpPr>
        <p:spPr bwMode="auto">
          <a:xfrm>
            <a:off x="2438483" y="2942755"/>
            <a:ext cx="809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21" name="Line 62"/>
          <p:cNvSpPr>
            <a:spLocks noChangeShapeType="1"/>
          </p:cNvSpPr>
          <p:nvPr/>
        </p:nvSpPr>
        <p:spPr bwMode="auto">
          <a:xfrm>
            <a:off x="2438483" y="2574455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22" name="Text Box 63"/>
          <p:cNvSpPr txBox="1">
            <a:spLocks noChangeArrowheads="1"/>
          </p:cNvSpPr>
          <p:nvPr/>
        </p:nvSpPr>
        <p:spPr bwMode="auto">
          <a:xfrm>
            <a:off x="1576471" y="2412530"/>
            <a:ext cx="15049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12     5</a:t>
            </a:r>
          </a:p>
        </p:txBody>
      </p:sp>
      <p:sp>
        <p:nvSpPr>
          <p:cNvPr id="23" name="Text Box 65"/>
          <p:cNvSpPr txBox="1">
            <a:spLocks noChangeArrowheads="1"/>
          </p:cNvSpPr>
          <p:nvPr/>
        </p:nvSpPr>
        <p:spPr bwMode="auto">
          <a:xfrm>
            <a:off x="2562308" y="2879255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4" name="Text Box 67"/>
          <p:cNvSpPr txBox="1">
            <a:spLocks noChangeArrowheads="1"/>
          </p:cNvSpPr>
          <p:nvPr/>
        </p:nvSpPr>
        <p:spPr bwMode="auto">
          <a:xfrm>
            <a:off x="1752683" y="2879255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" name="Text Box 68"/>
          <p:cNvSpPr txBox="1">
            <a:spLocks noChangeArrowheads="1"/>
          </p:cNvSpPr>
          <p:nvPr/>
        </p:nvSpPr>
        <p:spPr bwMode="auto">
          <a:xfrm>
            <a:off x="2771858" y="2879255"/>
            <a:ext cx="533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26" name="Text Box 69"/>
          <p:cNvSpPr txBox="1">
            <a:spLocks noChangeArrowheads="1"/>
          </p:cNvSpPr>
          <p:nvPr/>
        </p:nvSpPr>
        <p:spPr bwMode="auto">
          <a:xfrm>
            <a:off x="2009858" y="2879255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7" name="Text Box 70"/>
          <p:cNvSpPr txBox="1">
            <a:spLocks noChangeArrowheads="1"/>
          </p:cNvSpPr>
          <p:nvPr/>
        </p:nvSpPr>
        <p:spPr bwMode="auto">
          <a:xfrm>
            <a:off x="2914733" y="2879255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8" name="Text Box 71"/>
          <p:cNvSpPr txBox="1">
            <a:spLocks noChangeArrowheads="1"/>
          </p:cNvSpPr>
          <p:nvPr/>
        </p:nvSpPr>
        <p:spPr bwMode="auto">
          <a:xfrm>
            <a:off x="2016208" y="3323755"/>
            <a:ext cx="422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9" name="Text Box 73"/>
          <p:cNvSpPr txBox="1">
            <a:spLocks noChangeArrowheads="1"/>
          </p:cNvSpPr>
          <p:nvPr/>
        </p:nvSpPr>
        <p:spPr bwMode="auto">
          <a:xfrm>
            <a:off x="1533608" y="4485805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12 : 5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2,4</a:t>
            </a:r>
          </a:p>
        </p:txBody>
      </p:sp>
      <p:sp>
        <p:nvSpPr>
          <p:cNvPr id="30" name="Text Box 74"/>
          <p:cNvSpPr txBox="1">
            <a:spLocks noChangeArrowheads="1"/>
          </p:cNvSpPr>
          <p:nvPr/>
        </p:nvSpPr>
        <p:spPr bwMode="auto">
          <a:xfrm>
            <a:off x="4740358" y="2460155"/>
            <a:ext cx="163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 3      4 </a:t>
            </a:r>
          </a:p>
        </p:txBody>
      </p:sp>
      <p:sp>
        <p:nvSpPr>
          <p:cNvPr id="31" name="Line 75"/>
          <p:cNvSpPr>
            <a:spLocks noChangeShapeType="1"/>
          </p:cNvSpPr>
          <p:nvPr/>
        </p:nvSpPr>
        <p:spPr bwMode="auto">
          <a:xfrm>
            <a:off x="5819858" y="2625255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32" name="Line 76"/>
          <p:cNvSpPr>
            <a:spLocks noChangeShapeType="1"/>
          </p:cNvSpPr>
          <p:nvPr/>
        </p:nvSpPr>
        <p:spPr bwMode="auto">
          <a:xfrm>
            <a:off x="5819858" y="3006255"/>
            <a:ext cx="857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33" name="Text Box 77"/>
          <p:cNvSpPr txBox="1">
            <a:spLocks noChangeArrowheads="1"/>
          </p:cNvSpPr>
          <p:nvPr/>
        </p:nvSpPr>
        <p:spPr bwMode="auto">
          <a:xfrm>
            <a:off x="5857958" y="2942755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4995946" y="2942755"/>
            <a:ext cx="387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5" name="Text Box 79"/>
          <p:cNvSpPr txBox="1">
            <a:spLocks noChangeArrowheads="1"/>
          </p:cNvSpPr>
          <p:nvPr/>
        </p:nvSpPr>
        <p:spPr bwMode="auto">
          <a:xfrm>
            <a:off x="6057983" y="2866555"/>
            <a:ext cx="30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36" name="Text Box 80"/>
          <p:cNvSpPr txBox="1">
            <a:spLocks noChangeArrowheads="1"/>
          </p:cNvSpPr>
          <p:nvPr/>
        </p:nvSpPr>
        <p:spPr bwMode="auto">
          <a:xfrm>
            <a:off x="5242008" y="294275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7" name="Text Box 81"/>
          <p:cNvSpPr txBox="1">
            <a:spLocks noChangeArrowheads="1"/>
          </p:cNvSpPr>
          <p:nvPr/>
        </p:nvSpPr>
        <p:spPr bwMode="auto">
          <a:xfrm>
            <a:off x="6153233" y="294275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8" name="Text Box 82"/>
          <p:cNvSpPr txBox="1">
            <a:spLocks noChangeArrowheads="1"/>
          </p:cNvSpPr>
          <p:nvPr/>
        </p:nvSpPr>
        <p:spPr bwMode="auto">
          <a:xfrm>
            <a:off x="5219783" y="3298355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9" name="Text Box 83"/>
          <p:cNvSpPr txBox="1">
            <a:spLocks noChangeArrowheads="1"/>
          </p:cNvSpPr>
          <p:nvPr/>
        </p:nvSpPr>
        <p:spPr bwMode="auto">
          <a:xfrm>
            <a:off x="5486483" y="3298355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0" name="Text Box 84"/>
          <p:cNvSpPr txBox="1">
            <a:spLocks noChangeArrowheads="1"/>
          </p:cNvSpPr>
          <p:nvPr/>
        </p:nvSpPr>
        <p:spPr bwMode="auto">
          <a:xfrm>
            <a:off x="6377071" y="294275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1" name="Text Box 85"/>
          <p:cNvSpPr txBox="1">
            <a:spLocks noChangeArrowheads="1"/>
          </p:cNvSpPr>
          <p:nvPr/>
        </p:nvSpPr>
        <p:spPr bwMode="auto">
          <a:xfrm>
            <a:off x="5476958" y="3623793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2" name="Text Box 87"/>
          <p:cNvSpPr txBox="1">
            <a:spLocks noChangeArrowheads="1"/>
          </p:cNvSpPr>
          <p:nvPr/>
        </p:nvSpPr>
        <p:spPr bwMode="auto">
          <a:xfrm>
            <a:off x="4405396" y="4466755"/>
            <a:ext cx="274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3 : 4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5,75</a:t>
            </a: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3" name="Line 90"/>
          <p:cNvSpPr>
            <a:spLocks noChangeShapeType="1"/>
          </p:cNvSpPr>
          <p:nvPr/>
        </p:nvSpPr>
        <p:spPr bwMode="auto">
          <a:xfrm>
            <a:off x="8867858" y="3069755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44" name="Line 91"/>
          <p:cNvSpPr>
            <a:spLocks noChangeShapeType="1"/>
          </p:cNvSpPr>
          <p:nvPr/>
        </p:nvSpPr>
        <p:spPr bwMode="auto">
          <a:xfrm>
            <a:off x="8867858" y="2434755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endParaRPr lang="en-US"/>
          </a:p>
        </p:txBody>
      </p:sp>
      <p:sp>
        <p:nvSpPr>
          <p:cNvPr id="45" name="Text Box 93"/>
          <p:cNvSpPr txBox="1">
            <a:spLocks noChangeArrowheads="1"/>
          </p:cNvSpPr>
          <p:nvPr/>
        </p:nvSpPr>
        <p:spPr bwMode="auto">
          <a:xfrm>
            <a:off x="8867858" y="3025305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6" name="Text Box 94"/>
          <p:cNvSpPr txBox="1">
            <a:spLocks noChangeArrowheads="1"/>
          </p:cNvSpPr>
          <p:nvPr/>
        </p:nvSpPr>
        <p:spPr bwMode="auto">
          <a:xfrm>
            <a:off x="7743908" y="2915768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7" name="Text Box 95"/>
          <p:cNvSpPr txBox="1">
            <a:spLocks noChangeArrowheads="1"/>
          </p:cNvSpPr>
          <p:nvPr/>
        </p:nvSpPr>
        <p:spPr bwMode="auto">
          <a:xfrm>
            <a:off x="7472446" y="2915768"/>
            <a:ext cx="295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" name="Text Box 96"/>
          <p:cNvSpPr txBox="1">
            <a:spLocks noChangeArrowheads="1"/>
          </p:cNvSpPr>
          <p:nvPr/>
        </p:nvSpPr>
        <p:spPr bwMode="auto">
          <a:xfrm>
            <a:off x="8045533" y="290148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9" name="Text Box 97"/>
          <p:cNvSpPr txBox="1">
            <a:spLocks noChangeArrowheads="1"/>
          </p:cNvSpPr>
          <p:nvPr/>
        </p:nvSpPr>
        <p:spPr bwMode="auto">
          <a:xfrm>
            <a:off x="9105983" y="300625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0" name="Text Box 98"/>
          <p:cNvSpPr txBox="1">
            <a:spLocks noChangeArrowheads="1"/>
          </p:cNvSpPr>
          <p:nvPr/>
        </p:nvSpPr>
        <p:spPr bwMode="auto">
          <a:xfrm>
            <a:off x="8048708" y="3298355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1" name="Text Box 99"/>
          <p:cNvSpPr txBox="1">
            <a:spLocks noChangeArrowheads="1"/>
          </p:cNvSpPr>
          <p:nvPr/>
        </p:nvSpPr>
        <p:spPr bwMode="auto">
          <a:xfrm>
            <a:off x="7767721" y="3298355"/>
            <a:ext cx="3683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2" name="Text Box 101"/>
          <p:cNvSpPr txBox="1">
            <a:spLocks noChangeArrowheads="1"/>
          </p:cNvSpPr>
          <p:nvPr/>
        </p:nvSpPr>
        <p:spPr bwMode="auto">
          <a:xfrm>
            <a:off x="9296483" y="2942755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53" name="Text Box 102"/>
          <p:cNvSpPr txBox="1">
            <a:spLocks noChangeArrowheads="1"/>
          </p:cNvSpPr>
          <p:nvPr/>
        </p:nvSpPr>
        <p:spPr bwMode="auto">
          <a:xfrm>
            <a:off x="8336046" y="3298355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4" name="Text Box 103"/>
          <p:cNvSpPr txBox="1">
            <a:spLocks noChangeArrowheads="1"/>
          </p:cNvSpPr>
          <p:nvPr/>
        </p:nvSpPr>
        <p:spPr bwMode="auto">
          <a:xfrm>
            <a:off x="9439358" y="3006255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5" name="Text Box 104"/>
          <p:cNvSpPr txBox="1">
            <a:spLocks noChangeArrowheads="1"/>
          </p:cNvSpPr>
          <p:nvPr/>
        </p:nvSpPr>
        <p:spPr bwMode="auto">
          <a:xfrm>
            <a:off x="8369383" y="3688880"/>
            <a:ext cx="428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6" name="Text Box 105"/>
          <p:cNvSpPr txBox="1">
            <a:spLocks noChangeArrowheads="1"/>
          </p:cNvSpPr>
          <p:nvPr/>
        </p:nvSpPr>
        <p:spPr bwMode="auto">
          <a:xfrm>
            <a:off x="8075696" y="3703168"/>
            <a:ext cx="361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7" name="Text Box 106"/>
          <p:cNvSpPr txBox="1">
            <a:spLocks noChangeArrowheads="1"/>
          </p:cNvSpPr>
          <p:nvPr/>
        </p:nvSpPr>
        <p:spPr bwMode="auto">
          <a:xfrm>
            <a:off x="1438358" y="1609255"/>
            <a:ext cx="853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a)  12 : 5	        23 : 4                    882 : 36	</a:t>
            </a:r>
          </a:p>
        </p:txBody>
      </p:sp>
      <p:sp>
        <p:nvSpPr>
          <p:cNvPr id="58" name="Text Box 107"/>
          <p:cNvSpPr txBox="1">
            <a:spLocks noChangeArrowheads="1"/>
          </p:cNvSpPr>
          <p:nvPr/>
        </p:nvSpPr>
        <p:spPr bwMode="auto">
          <a:xfrm>
            <a:off x="7285121" y="4530255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882 : 36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24,5</a:t>
            </a:r>
          </a:p>
        </p:txBody>
      </p:sp>
    </p:spTree>
    <p:extLst>
      <p:ext uri="{BB962C8B-B14F-4D97-AF65-F5344CB8AC3E}">
        <p14:creationId xmlns:p14="http://schemas.microsoft.com/office/powerpoint/2010/main" val="48784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6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6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60"/>
                            </p:stCondLst>
                            <p:childTnLst>
                              <p:par>
                                <p:cTn id="6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660"/>
                            </p:stCondLst>
                            <p:childTnLst>
                              <p:par>
                                <p:cTn id="6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60"/>
                            </p:stCondLst>
                            <p:childTnLst>
                              <p:par>
                                <p:cTn id="6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66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160"/>
                            </p:stCondLst>
                            <p:childTnLst>
                              <p:par>
                                <p:cTn id="7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66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160"/>
                            </p:stCondLst>
                            <p:childTnLst>
                              <p:par>
                                <p:cTn id="8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"/>
                            </p:stCondLst>
                            <p:childTnLst>
                              <p:par>
                                <p:cTn id="1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"/>
                            </p:stCondLst>
                            <p:childTnLst>
                              <p:par>
                                <p:cTn id="1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500"/>
                            </p:stCondLst>
                            <p:childTnLst>
                              <p:par>
                                <p:cTn id="1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0"/>
                            </p:stCondLst>
                            <p:childTnLst>
                              <p:par>
                                <p:cTn id="14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3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4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500"/>
                            </p:stCondLst>
                            <p:childTnLst>
                              <p:par>
                                <p:cTn id="17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"/>
                            </p:stCondLst>
                            <p:childTnLst>
                              <p:par>
                                <p:cTn id="17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500"/>
                            </p:stCondLst>
                            <p:childTnLst>
                              <p:par>
                                <p:cTn id="17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000"/>
                            </p:stCondLst>
                            <p:childTnLst>
                              <p:par>
                                <p:cTn id="18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500"/>
                            </p:stCondLst>
                            <p:childTnLst>
                              <p:par>
                                <p:cTn id="18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000"/>
                            </p:stCondLst>
                            <p:childTnLst>
                              <p:par>
                                <p:cTn id="19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500"/>
                            </p:stCondLst>
                            <p:childTnLst>
                              <p:par>
                                <p:cTn id="19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0"/>
                            </p:stCondLst>
                            <p:childTnLst>
                              <p:par>
                                <p:cTn id="19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500"/>
                            </p:stCondLst>
                            <p:childTnLst>
                              <p:par>
                                <p:cTn id="20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000"/>
                            </p:stCondLst>
                            <p:childTnLst>
                              <p:par>
                                <p:cTn id="20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500"/>
                            </p:stCondLst>
                            <p:childTnLst>
                              <p:par>
                                <p:cTn id="2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2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3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4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 animBg="1"/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32" grpId="0" animBg="1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 animBg="1"/>
      <p:bldP spid="44" grpId="0" animBg="1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9471" y="2539472"/>
            <a:ext cx="7005713" cy="19267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6692" y="4805215"/>
            <a:ext cx="2622170" cy="2052785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600" y="1281825"/>
            <a:ext cx="9804333" cy="9144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en-US" sz="36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b) 15 : 8                 75 : 12                81 : 4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788061" y="2154949"/>
            <a:ext cx="2447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2208E2"/>
                </a:solidFill>
                <a:latin typeface="Times New Roman" panose="02020603050405020304" pitchFamily="18" charset="0"/>
              </a:rPr>
              <a:t>1 5          8 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019836" y="2786774"/>
            <a:ext cx="273367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7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, 8 7 5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6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937661" y="2121612"/>
            <a:ext cx="2220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7 5       12 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110698" y="2674062"/>
            <a:ext cx="2624138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lang="en-US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, 2 5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7941211" y="2166062"/>
            <a:ext cx="2157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2208E2"/>
                </a:solidFill>
                <a:latin typeface="Times New Roman" panose="02020603050405020304" pitchFamily="18" charset="0"/>
              </a:rPr>
              <a:t>  8 1      4 </a:t>
            </a:r>
          </a:p>
        </p:txBody>
      </p:sp>
      <p:grpSp>
        <p:nvGrpSpPr>
          <p:cNvPr id="24" name="Group 3"/>
          <p:cNvGrpSpPr>
            <a:grpSpLocks/>
          </p:cNvGrpSpPr>
          <p:nvPr/>
        </p:nvGrpSpPr>
        <p:grpSpPr bwMode="auto">
          <a:xfrm>
            <a:off x="3131086" y="2335924"/>
            <a:ext cx="1095375" cy="2044700"/>
            <a:chOff x="1619250" y="3733800"/>
            <a:chExt cx="1095375" cy="2044700"/>
          </a:xfrm>
        </p:grpSpPr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1619250" y="3733800"/>
              <a:ext cx="0" cy="2044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flipV="1">
              <a:off x="1619250" y="4064000"/>
              <a:ext cx="10953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</p:grpSp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6048911" y="2207337"/>
            <a:ext cx="1143000" cy="2032000"/>
            <a:chOff x="4524375" y="3619500"/>
            <a:chExt cx="1143000" cy="2032000"/>
          </a:xfrm>
        </p:grpSpPr>
        <p:sp>
          <p:nvSpPr>
            <p:cNvPr id="28" name="Line 10"/>
            <p:cNvSpPr>
              <a:spLocks noChangeShapeType="1"/>
            </p:cNvSpPr>
            <p:nvPr/>
          </p:nvSpPr>
          <p:spPr bwMode="auto">
            <a:xfrm>
              <a:off x="4524375" y="3619500"/>
              <a:ext cx="0" cy="203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4524375" y="4064000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</p:grpSp>
      <p:grpSp>
        <p:nvGrpSpPr>
          <p:cNvPr id="30" name="Group 1"/>
          <p:cNvGrpSpPr>
            <a:grpSpLocks/>
          </p:cNvGrpSpPr>
          <p:nvPr/>
        </p:nvGrpSpPr>
        <p:grpSpPr bwMode="auto">
          <a:xfrm>
            <a:off x="9122311" y="2221624"/>
            <a:ext cx="1057275" cy="1778000"/>
            <a:chOff x="7610475" y="3619500"/>
            <a:chExt cx="1057275" cy="1778000"/>
          </a:xfrm>
        </p:grpSpPr>
        <p:sp>
          <p:nvSpPr>
            <p:cNvPr id="31" name="Line 12"/>
            <p:cNvSpPr>
              <a:spLocks noChangeShapeType="1"/>
            </p:cNvSpPr>
            <p:nvPr/>
          </p:nvSpPr>
          <p:spPr bwMode="auto">
            <a:xfrm>
              <a:off x="7620000" y="3619500"/>
              <a:ext cx="0" cy="177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>
              <a:off x="7610475" y="4127500"/>
              <a:ext cx="1057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4008" tIns="32004" rIns="64008" bIns="32004"/>
            <a:lstStyle/>
            <a:p>
              <a:endParaRPr lang="en-US"/>
            </a:p>
          </p:txBody>
        </p:sp>
      </p:grp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8042811" y="2751849"/>
            <a:ext cx="272415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 0, 2 5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8079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21" grpId="0"/>
      <p:bldP spid="22" grpId="0"/>
      <p:bldP spid="23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4560570"/>
            <a:ext cx="12247519" cy="23623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8406" y="3927669"/>
            <a:ext cx="2783594" cy="2919224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643720" y="293961"/>
            <a:ext cx="89296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ay 2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70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é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5222328" y="1439343"/>
            <a:ext cx="401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giải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3608333" y="1933056"/>
            <a:ext cx="546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1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4751661" y="2552443"/>
            <a:ext cx="396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70 : 25 = 2,8 (m)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3608333" y="3109341"/>
            <a:ext cx="568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4493665" y="3665732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,8 × 6 = 16,8 (m)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6693502" y="4222917"/>
            <a:ext cx="3003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16,8 m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267" y="126694"/>
            <a:ext cx="1846046" cy="1836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53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99C63D6-C8EC-4C48-9027-340189CD2C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173" y="1440155"/>
            <a:ext cx="9900762" cy="404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5787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4560570"/>
            <a:ext cx="12247519" cy="23623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8406" y="3927669"/>
            <a:ext cx="2783594" cy="291922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267" y="126694"/>
            <a:ext cx="1846046" cy="1836524"/>
          </a:xfrm>
          <a:prstGeom prst="rect">
            <a:avLst/>
          </a:prstGeom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878313" y="126694"/>
            <a:ext cx="8958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3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5" name="Object 2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4807934"/>
              </p:ext>
            </p:extLst>
          </p:nvPr>
        </p:nvGraphicFramePr>
        <p:xfrm>
          <a:off x="2159300" y="2187551"/>
          <a:ext cx="3333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300" y="2187551"/>
                        <a:ext cx="3333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188250" y="2738131"/>
            <a:ext cx="18097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400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47272"/>
              </p:ext>
            </p:extLst>
          </p:nvPr>
        </p:nvGraphicFramePr>
        <p:xfrm>
          <a:off x="2149775" y="34866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775" y="34866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07564"/>
              </p:ext>
            </p:extLst>
          </p:nvPr>
        </p:nvGraphicFramePr>
        <p:xfrm>
          <a:off x="4886569" y="883664"/>
          <a:ext cx="4540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569" y="883664"/>
                        <a:ext cx="4540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65050"/>
              </p:ext>
            </p:extLst>
          </p:nvPr>
        </p:nvGraphicFramePr>
        <p:xfrm>
          <a:off x="2087862" y="858813"/>
          <a:ext cx="4762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862" y="858813"/>
                        <a:ext cx="4762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10037"/>
              </p:ext>
            </p:extLst>
          </p:nvPr>
        </p:nvGraphicFramePr>
        <p:xfrm>
          <a:off x="7947845" y="915712"/>
          <a:ext cx="365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2" imgW="203112" imgH="393529" progId="Equation.DSMT4">
                  <p:embed/>
                </p:oleObj>
              </mc:Choice>
              <mc:Fallback>
                <p:oleObj name="Equation" r:id="rId12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845" y="915712"/>
                        <a:ext cx="3651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2448225" y="2503464"/>
            <a:ext cx="2286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2 : 5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4</a:t>
            </a:r>
          </a:p>
        </p:txBody>
      </p:sp>
      <p:graphicFrame>
        <p:nvGraphicFramePr>
          <p:cNvPr id="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78543"/>
              </p:ext>
            </p:extLst>
          </p:nvPr>
        </p:nvGraphicFramePr>
        <p:xfrm>
          <a:off x="2768900" y="3486629"/>
          <a:ext cx="4762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4" imgW="203112" imgH="393529" progId="Equation.DSMT4">
                  <p:embed/>
                </p:oleObj>
              </mc:Choice>
              <mc:Fallback>
                <p:oleObj name="Equation" r:id="rId14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900" y="3486629"/>
                        <a:ext cx="4762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2483150" y="3802542"/>
            <a:ext cx="3810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  <a:endParaRPr lang="en-US" altLang="en-US" sz="400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3189588" y="37898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0,4</a:t>
            </a:r>
          </a:p>
        </p:txBody>
      </p:sp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35409"/>
              </p:ext>
            </p:extLst>
          </p:nvPr>
        </p:nvGraphicFramePr>
        <p:xfrm>
          <a:off x="4956475" y="2258989"/>
          <a:ext cx="384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75" y="2258989"/>
                        <a:ext cx="3841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5250163" y="2547914"/>
            <a:ext cx="246697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3 : 4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75</a:t>
            </a:r>
          </a:p>
        </p:txBody>
      </p:sp>
      <p:graphicFrame>
        <p:nvGraphicFramePr>
          <p:cNvPr id="2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20416"/>
              </p:ext>
            </p:extLst>
          </p:nvPr>
        </p:nvGraphicFramePr>
        <p:xfrm>
          <a:off x="7920338" y="2258989"/>
          <a:ext cx="457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8" imgW="203112" imgH="393529" progId="Equation.DSMT4">
                  <p:embed/>
                </p:oleObj>
              </mc:Choice>
              <mc:Fallback>
                <p:oleObj name="Equation" r:id="rId18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338" y="2258989"/>
                        <a:ext cx="4572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3"/>
          <p:cNvSpPr txBox="1">
            <a:spLocks noChangeArrowheads="1"/>
          </p:cNvSpPr>
          <p:nvPr/>
        </p:nvSpPr>
        <p:spPr bwMode="auto">
          <a:xfrm>
            <a:off x="8352138" y="2533626"/>
            <a:ext cx="2484437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18 : 5 =</a:t>
            </a:r>
            <a:r>
              <a:rPr lang="en-US" altLang="en-US" b="1">
                <a:latin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3,6</a:t>
            </a:r>
          </a:p>
        </p:txBody>
      </p:sp>
      <p:graphicFrame>
        <p:nvGraphicFramePr>
          <p:cNvPr id="2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99554"/>
              </p:ext>
            </p:extLst>
          </p:nvPr>
        </p:nvGraphicFramePr>
        <p:xfrm>
          <a:off x="4804075" y="34231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20" imgW="152334" imgH="393529" progId="Equation.DSMT4">
                  <p:embed/>
                </p:oleObj>
              </mc:Choice>
              <mc:Fallback>
                <p:oleObj name="Equation" r:id="rId20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075" y="34231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97987"/>
              </p:ext>
            </p:extLst>
          </p:nvPr>
        </p:nvGraphicFramePr>
        <p:xfrm>
          <a:off x="5493050" y="3408842"/>
          <a:ext cx="8874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2" imgW="279279" imgH="393529" progId="Equation.DSMT4">
                  <p:embed/>
                </p:oleObj>
              </mc:Choice>
              <mc:Fallback>
                <p:oleObj name="Equation" r:id="rId22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050" y="3408842"/>
                        <a:ext cx="8874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6"/>
          <p:cNvSpPr txBox="1">
            <a:spLocks noChangeArrowheads="1"/>
          </p:cNvSpPr>
          <p:nvPr/>
        </p:nvSpPr>
        <p:spPr bwMode="auto">
          <a:xfrm>
            <a:off x="516761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6358238" y="3754917"/>
            <a:ext cx="15621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0,75</a:t>
            </a:r>
          </a:p>
        </p:txBody>
      </p:sp>
      <p:graphicFrame>
        <p:nvGraphicFramePr>
          <p:cNvPr id="3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90060"/>
              </p:ext>
            </p:extLst>
          </p:nvPr>
        </p:nvGraphicFramePr>
        <p:xfrm>
          <a:off x="7828263" y="3423129"/>
          <a:ext cx="5445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4" imgW="203112" imgH="393529" progId="Equation.DSMT4">
                  <p:embed/>
                </p:oleObj>
              </mc:Choice>
              <mc:Fallback>
                <p:oleObj name="Equation" r:id="rId24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263" y="3423129"/>
                        <a:ext cx="5445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56344"/>
              </p:ext>
            </p:extLst>
          </p:nvPr>
        </p:nvGraphicFramePr>
        <p:xfrm>
          <a:off x="8650588" y="3423129"/>
          <a:ext cx="6127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6" imgW="215713" imgH="393359" progId="Equation.DSMT4">
                  <p:embed/>
                </p:oleObj>
              </mc:Choice>
              <mc:Fallback>
                <p:oleObj name="Equation" r:id="rId26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588" y="3423129"/>
                        <a:ext cx="6127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0"/>
          <p:cNvSpPr txBox="1">
            <a:spLocks noChangeArrowheads="1"/>
          </p:cNvSpPr>
          <p:nvPr/>
        </p:nvSpPr>
        <p:spPr bwMode="auto">
          <a:xfrm>
            <a:off x="834896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6" name="Text Box 61"/>
          <p:cNvSpPr txBox="1">
            <a:spLocks noChangeArrowheads="1"/>
          </p:cNvSpPr>
          <p:nvPr/>
        </p:nvSpPr>
        <p:spPr bwMode="auto">
          <a:xfrm>
            <a:off x="9255425" y="37136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3,6</a:t>
            </a:r>
          </a:p>
        </p:txBody>
      </p:sp>
    </p:spTree>
    <p:extLst>
      <p:ext uri="{BB962C8B-B14F-4D97-AF65-F5344CB8AC3E}">
        <p14:creationId xmlns:p14="http://schemas.microsoft.com/office/powerpoint/2010/main" val="216806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3" grpId="0"/>
      <p:bldP spid="24" grpId="0"/>
      <p:bldP spid="26" grpId="0"/>
      <p:bldP spid="28" grpId="0"/>
      <p:bldP spid="31" grpId="0"/>
      <p:bldP spid="32" grpId="0"/>
      <p:bldP spid="35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15C550F-DCA4-4FA8-925D-379BDA3A7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821" y="1017823"/>
            <a:ext cx="11138357" cy="482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22762"/>
      </p:ext>
    </p:extLst>
  </p:cSld>
  <p:clrMapOvr>
    <a:masterClrMapping/>
  </p:clrMapOvr>
  <p:transition spd="slow" advTm="4000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1920" y="1747838"/>
            <a:ext cx="9144000" cy="23876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61920" y="4227513"/>
            <a:ext cx="9144000" cy="1655762"/>
          </a:xfrm>
        </p:spPr>
        <p:txBody>
          <a:bodyPr/>
          <a:lstStyle/>
          <a:p>
            <a:endParaRPr lang="en-US"/>
          </a:p>
        </p:txBody>
      </p:sp>
      <p:pic>
        <p:nvPicPr>
          <p:cNvPr id="1026" name="Picture 2" descr="Tom and Jerry được làm lại dưới dạng live-action, kể về nguồn gốc cuộc  chiến và tình bạn mèo chuột |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979449" y="415925"/>
            <a:ext cx="8607425" cy="371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973644" y="2174876"/>
            <a:ext cx="10039678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735628" y="3320033"/>
            <a:ext cx="873355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735628" y="3962971"/>
            <a:ext cx="11456372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662603" y="4605909"/>
            <a:ext cx="11317671" cy="1077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  - Nếu còn dư nữa, ta lại viết thêm vào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bên phải số dư mới 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một chữ số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rồi tiếp tục chia, và có thể cứ làm như thế mãi.</a:t>
            </a:r>
          </a:p>
        </p:txBody>
      </p:sp>
    </p:spTree>
    <p:extLst>
      <p:ext uri="{BB962C8B-B14F-4D97-AF65-F5344CB8AC3E}">
        <p14:creationId xmlns:p14="http://schemas.microsoft.com/office/powerpoint/2010/main" val="428275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  <p:pic>
        <p:nvPicPr>
          <p:cNvPr id="8" name="Nhạc phim Tom and Jerry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996308" y="76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4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51"/>
    </mc:Choice>
    <mc:Fallback xmlns="">
      <p:transition spd="slow" advTm="50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 numSld="3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http://inmannews.wpengine.netdna-cdn.com/files/imagefield/shutterstock_96320885_WOOD_FLOOR_AND_GREEN_WA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53" b="2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137664"/>
            <a:ext cx="5973852" cy="373386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40330" y="2352844"/>
            <a:ext cx="4513615" cy="4333333"/>
            <a:chOff x="-1832993" y="-58888"/>
            <a:chExt cx="5228571" cy="4333333"/>
          </a:xfrm>
        </p:grpSpPr>
        <p:sp>
          <p:nvSpPr>
            <p:cNvPr id="19" name="Flowchart: Connector 18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3" name="Hình ảnh 2">
            <a:extLst>
              <a:ext uri="{FF2B5EF4-FFF2-40B4-BE49-F238E27FC236}">
                <a16:creationId xmlns:a16="http://schemas.microsoft.com/office/drawing/2014/main" id="{31E2F482-7282-4ECA-AE80-40C9AA8E17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10661" y="-114416"/>
            <a:ext cx="7364606" cy="3999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4777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16557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3210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8663940" y="794820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321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5511722" y="856377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3,21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06181" y="218241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,1 : 10 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</a:rPr>
              <a:t>NEXT</a:t>
            </a:r>
            <a:endParaRPr lang="es-ES" sz="2000" b="1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218" y="2120711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0772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202382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0,2468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4932046" y="825597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2,468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938975" y="824843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24,68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559641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46,8 : 100</a:t>
            </a:r>
            <a:r>
              <a:rPr lang="vi-VN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</a:rPr>
              <a:t>NEXT</a:t>
            </a:r>
            <a:endParaRPr lang="es-ES" sz="2000" b="1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065" y="2133133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097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84664" y="2235756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5340409" y="843741"/>
            <a:ext cx="207303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41,35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1297188" y="782185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0,4135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793480" y="812964"/>
            <a:ext cx="21129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4,135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793480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altLang="en-US" sz="6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413,5 : 1000 =</a:t>
            </a:r>
          </a:p>
          <a:p>
            <a:pPr algn="ctr">
              <a:defRPr/>
            </a:pP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916" y="2022157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498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3545701" y="3677772"/>
            <a:ext cx="4334276" cy="2573064"/>
            <a:chOff x="7477805" y="1283866"/>
            <a:chExt cx="5324475" cy="4257675"/>
          </a:xfrm>
        </p:grpSpPr>
        <p:sp>
          <p:nvSpPr>
            <p:cNvPr id="19" name="Rectangle 18"/>
            <p:cNvSpPr/>
            <p:nvPr/>
          </p:nvSpPr>
          <p:spPr>
            <a:xfrm>
              <a:off x="8752114" y="2906486"/>
              <a:ext cx="2514600" cy="21553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77805" y="1283866"/>
              <a:ext cx="5324475" cy="4257675"/>
            </a:xfrm>
            <a:prstGeom prst="rect">
              <a:avLst/>
            </a:prstGeom>
          </p:spPr>
        </p:pic>
      </p:grp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27760" y="4964304"/>
            <a:ext cx="12247519" cy="1893696"/>
          </a:xfrm>
          <a:prstGeom prst="rect">
            <a:avLst/>
          </a:prstGeom>
        </p:spPr>
      </p:pic>
      <p:pic>
        <p:nvPicPr>
          <p:cNvPr id="29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6871611" y="394640"/>
            <a:ext cx="2147317" cy="816428"/>
          </a:xfrm>
          <a:prstGeom prst="rect">
            <a:avLst/>
          </a:prstGeom>
        </p:spPr>
      </p:pic>
      <p:pic>
        <p:nvPicPr>
          <p:cNvPr id="30" name="图片 2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61" t="-1" r="9133" b="45035"/>
          <a:stretch>
            <a:fillRect/>
          </a:stretch>
        </p:blipFill>
        <p:spPr>
          <a:xfrm>
            <a:off x="10949931" y="8912"/>
            <a:ext cx="1573763" cy="3769567"/>
          </a:xfrm>
          <a:prstGeom prst="rect">
            <a:avLst/>
          </a:prstGeom>
        </p:spPr>
      </p:pic>
      <p:pic>
        <p:nvPicPr>
          <p:cNvPr id="31" name="图片 3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9564" y="64790"/>
            <a:ext cx="2027811" cy="770991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9DDB567E-A909-4AAF-98C2-9E083085FC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10550" y="-235903"/>
            <a:ext cx="12900269" cy="4014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41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A28AE6E0-5C4F-46EF-98F1-0D4D1276DB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902" y="1014775"/>
            <a:ext cx="10370195" cy="482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25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3631" y="1620611"/>
            <a:ext cx="5048250" cy="4486275"/>
          </a:xfrm>
          <a:prstGeom prst="rect">
            <a:avLst/>
          </a:prstGeom>
        </p:spPr>
      </p:pic>
      <p:pic>
        <p:nvPicPr>
          <p:cNvPr id="6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5303520"/>
            <a:ext cx="12247519" cy="1619376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65860" y="119842"/>
            <a:ext cx="142875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90538" indent="-490538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2418398" y="95041"/>
            <a:ext cx="76708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ột cái sân hình vuông có chu vi 27 m. Hỏi cạnh của sân dài bao nhiêu mét?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2013585" y="817353"/>
            <a:ext cx="49291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a thực hiện phép chia: 27 : 4 = ? (m)</a:t>
            </a: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2013585" y="1239628"/>
            <a:ext cx="57546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ông thường ta đặt tính rồi làm như sau:</a:t>
            </a: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1489710" y="1811128"/>
            <a:ext cx="51435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7</a:t>
            </a:r>
          </a:p>
        </p:txBody>
      </p:sp>
      <p:sp>
        <p:nvSpPr>
          <p:cNvPr id="13" name="Line 40"/>
          <p:cNvSpPr>
            <a:spLocks noChangeShapeType="1"/>
          </p:cNvSpPr>
          <p:nvPr/>
        </p:nvSpPr>
        <p:spPr bwMode="auto">
          <a:xfrm>
            <a:off x="2346960" y="1811128"/>
            <a:ext cx="0" cy="838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14" name="Line 41"/>
          <p:cNvSpPr>
            <a:spLocks noChangeShapeType="1"/>
          </p:cNvSpPr>
          <p:nvPr/>
        </p:nvSpPr>
        <p:spPr bwMode="auto">
          <a:xfrm>
            <a:off x="2346960" y="2319128"/>
            <a:ext cx="990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008" tIns="32004" rIns="64008" bIns="32004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2346960" y="1811128"/>
            <a:ext cx="5334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3870960" y="1747628"/>
            <a:ext cx="36195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27 chia 4 được 6, viết 6;</a:t>
            </a:r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2346960" y="2255628"/>
            <a:ext cx="4572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8" name="Text Box 45"/>
          <p:cNvSpPr txBox="1">
            <a:spLocks noChangeArrowheads="1"/>
          </p:cNvSpPr>
          <p:nvPr/>
        </p:nvSpPr>
        <p:spPr bwMode="auto">
          <a:xfrm>
            <a:off x="1651635" y="2192128"/>
            <a:ext cx="4572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9" name="Text Box 46"/>
          <p:cNvSpPr txBox="1">
            <a:spLocks noChangeArrowheads="1"/>
          </p:cNvSpPr>
          <p:nvPr/>
        </p:nvSpPr>
        <p:spPr bwMode="auto">
          <a:xfrm>
            <a:off x="2516823" y="2111166"/>
            <a:ext cx="38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2013585" y="2958891"/>
            <a:ext cx="455613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1" name="Text Box 48"/>
          <p:cNvSpPr txBox="1">
            <a:spLocks noChangeArrowheads="1"/>
          </p:cNvSpPr>
          <p:nvPr/>
        </p:nvSpPr>
        <p:spPr bwMode="auto">
          <a:xfrm>
            <a:off x="2585085" y="2255628"/>
            <a:ext cx="3810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2" name="Text Box 49"/>
          <p:cNvSpPr txBox="1">
            <a:spLocks noChangeArrowheads="1"/>
          </p:cNvSpPr>
          <p:nvPr/>
        </p:nvSpPr>
        <p:spPr bwMode="auto">
          <a:xfrm>
            <a:off x="3870960" y="2601703"/>
            <a:ext cx="61436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Để chia tiếp, ta viết dấu phẩy vào bên phải 6 và viết thêm chữ số 0 vào bên phải 3 để được 30.</a:t>
            </a:r>
          </a:p>
        </p:txBody>
      </p:sp>
      <p:sp>
        <p:nvSpPr>
          <p:cNvPr id="23" name="Text Box 50"/>
          <p:cNvSpPr txBox="1">
            <a:spLocks noChangeArrowheads="1"/>
          </p:cNvSpPr>
          <p:nvPr/>
        </p:nvSpPr>
        <p:spPr bwMode="auto">
          <a:xfrm>
            <a:off x="3985260" y="2179428"/>
            <a:ext cx="5410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6 nhân 4 bằng 24; 27 trừ 24 bằng 3, viết 3.</a:t>
            </a:r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3966210" y="3409741"/>
            <a:ext cx="35242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0 chia 4 được 7, viết 7;</a:t>
            </a:r>
          </a:p>
        </p:txBody>
      </p:sp>
      <p:sp>
        <p:nvSpPr>
          <p:cNvPr id="25" name="Text Box 52"/>
          <p:cNvSpPr txBox="1">
            <a:spLocks noChangeArrowheads="1"/>
          </p:cNvSpPr>
          <p:nvPr/>
        </p:nvSpPr>
        <p:spPr bwMode="auto">
          <a:xfrm>
            <a:off x="3966210" y="3879641"/>
            <a:ext cx="5410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 nhân 4 bằng 28; 30 trừ 28 bằng 2, viết 2.</a:t>
            </a:r>
          </a:p>
        </p:txBody>
      </p:sp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1823085" y="2573128"/>
            <a:ext cx="3810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7" name="Text Box 54"/>
          <p:cNvSpPr txBox="1">
            <a:spLocks noChangeArrowheads="1"/>
          </p:cNvSpPr>
          <p:nvPr/>
        </p:nvSpPr>
        <p:spPr bwMode="auto">
          <a:xfrm>
            <a:off x="1994535" y="2573128"/>
            <a:ext cx="304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8" name="Text Box 55"/>
          <p:cNvSpPr txBox="1">
            <a:spLocks noChangeArrowheads="1"/>
          </p:cNvSpPr>
          <p:nvPr/>
        </p:nvSpPr>
        <p:spPr bwMode="auto">
          <a:xfrm>
            <a:off x="3918585" y="4387641"/>
            <a:ext cx="61706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Viết thêm chữ số 0 vào bên phải 2 được 20;</a:t>
            </a:r>
          </a:p>
        </p:txBody>
      </p:sp>
      <p:sp>
        <p:nvSpPr>
          <p:cNvPr id="29" name="Text Box 56"/>
          <p:cNvSpPr txBox="1">
            <a:spLocks noChangeArrowheads="1"/>
          </p:cNvSpPr>
          <p:nvPr/>
        </p:nvSpPr>
        <p:spPr bwMode="auto">
          <a:xfrm>
            <a:off x="2775585" y="2255628"/>
            <a:ext cx="4572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0" name="Text Box 57"/>
          <p:cNvSpPr txBox="1">
            <a:spLocks noChangeArrowheads="1"/>
          </p:cNvSpPr>
          <p:nvPr/>
        </p:nvSpPr>
        <p:spPr bwMode="auto">
          <a:xfrm>
            <a:off x="3966210" y="4781341"/>
            <a:ext cx="5562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0 chia 4 được 5, viết 5;</a:t>
            </a:r>
          </a:p>
        </p:txBody>
      </p:sp>
      <p:sp>
        <p:nvSpPr>
          <p:cNvPr id="31" name="Text Box 58"/>
          <p:cNvSpPr txBox="1">
            <a:spLocks noChangeArrowheads="1"/>
          </p:cNvSpPr>
          <p:nvPr/>
        </p:nvSpPr>
        <p:spPr bwMode="auto">
          <a:xfrm>
            <a:off x="1823085" y="2192128"/>
            <a:ext cx="4572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2" name="Text Box 59"/>
          <p:cNvSpPr txBox="1">
            <a:spLocks noChangeArrowheads="1"/>
          </p:cNvSpPr>
          <p:nvPr/>
        </p:nvSpPr>
        <p:spPr bwMode="auto">
          <a:xfrm>
            <a:off x="3966210" y="5170278"/>
            <a:ext cx="5791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 nhân 4 bằng 20; 20 trừ 20 bằng 0, viết 0.</a:t>
            </a:r>
          </a:p>
        </p:txBody>
      </p:sp>
      <p:sp>
        <p:nvSpPr>
          <p:cNvPr id="33" name="Text Box 61"/>
          <p:cNvSpPr txBox="1">
            <a:spLocks noChangeArrowheads="1"/>
          </p:cNvSpPr>
          <p:nvPr/>
        </p:nvSpPr>
        <p:spPr bwMode="auto">
          <a:xfrm>
            <a:off x="1143635" y="3843128"/>
            <a:ext cx="31242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ậy: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7 : 4 =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2831148" y="3843128"/>
            <a:ext cx="7620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6,75</a:t>
            </a:r>
          </a:p>
        </p:txBody>
      </p:sp>
      <p:sp>
        <p:nvSpPr>
          <p:cNvPr id="35" name="Text Box 65"/>
          <p:cNvSpPr txBox="1">
            <a:spLocks noChangeArrowheads="1"/>
          </p:cNvSpPr>
          <p:nvPr/>
        </p:nvSpPr>
        <p:spPr bwMode="auto">
          <a:xfrm>
            <a:off x="3405823" y="3847891"/>
            <a:ext cx="7620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m)</a:t>
            </a:r>
            <a:endParaRPr lang="en-US" altLang="en-US" sz="2400" b="1">
              <a:solidFill>
                <a:prstClr val="black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453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80"/>
                            </p:stCondLst>
                            <p:childTnLst>
                              <p:par>
                                <p:cTn id="1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80"/>
                            </p:stCondLst>
                            <p:childTnLst>
                              <p:par>
                                <p:cTn id="1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 animBg="1"/>
      <p:bldP spid="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</TotalTime>
  <Words>963</Words>
  <Application>Microsoft Office PowerPoint</Application>
  <PresentationFormat>Màn hình rộng</PresentationFormat>
  <Paragraphs>149</Paragraphs>
  <Slides>21</Slides>
  <Notes>0</Notes>
  <HiddenSlides>0</HiddenSlides>
  <MMClips>3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1</vt:i4>
      </vt:variant>
    </vt:vector>
  </HeadingPairs>
  <TitlesOfParts>
    <vt:vector size="29" baseType="lpstr">
      <vt:lpstr>Calibri</vt:lpstr>
      <vt:lpstr>Times New Roman</vt:lpstr>
      <vt:lpstr>Calibri Light</vt:lpstr>
      <vt:lpstr>Arial</vt:lpstr>
      <vt:lpstr>Wingdings</vt:lpstr>
      <vt:lpstr>Office Theme</vt:lpstr>
      <vt:lpstr>Tema de Offic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) 15 : 8                 75 : 12                81 : 4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Vip1815</cp:lastModifiedBy>
  <cp:revision>14</cp:revision>
  <dcterms:created xsi:type="dcterms:W3CDTF">2021-11-11T08:04:55Z</dcterms:created>
  <dcterms:modified xsi:type="dcterms:W3CDTF">2021-11-24T02:36:16Z</dcterms:modified>
</cp:coreProperties>
</file>